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5913" w:rsidRPr="00DB5656" w:rsidRDefault="004A5913" w:rsidP="004A5913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A5913" w:rsidRPr="00DB5656" w:rsidRDefault="004A5913" w:rsidP="004A5913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A5913" w:rsidRPr="00DB5656" w:rsidRDefault="004A5913" w:rsidP="004A591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4305" r:id="rId9"/>
        </w:object>
      </w:r>
    </w:p>
    <w:p w:rsidR="004A5913" w:rsidRPr="00DB5656" w:rsidRDefault="004A5913" w:rsidP="004B3C7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A5913" w:rsidRPr="00DB5656" w:rsidRDefault="004A5913" w:rsidP="004B3C7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A5913" w:rsidRPr="00DB5656" w:rsidRDefault="004A5913" w:rsidP="004B3C7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A5913" w:rsidRPr="00DB5656" w:rsidRDefault="004A5913" w:rsidP="004A591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A5913" w:rsidRPr="00DB5656" w:rsidRDefault="004A5913" w:rsidP="004B3C7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A5913" w:rsidRPr="00DB5656" w:rsidRDefault="004A5913" w:rsidP="004A5913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A5913" w:rsidRPr="00DB5656" w:rsidRDefault="004A5913" w:rsidP="004A591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A5913" w:rsidRPr="00DB5656" w:rsidRDefault="004A5913" w:rsidP="004B3C7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A5913" w:rsidRPr="00DB5656" w:rsidRDefault="004A5913" w:rsidP="004A591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A5913" w:rsidRPr="00DB5656" w:rsidRDefault="004A5913" w:rsidP="004B3C7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A5913" w:rsidRPr="00DB5656" w:rsidRDefault="004A5913" w:rsidP="004B3C7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A5913" w:rsidRPr="00DB5656" w:rsidRDefault="004A5913" w:rsidP="004A591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A5913" w:rsidRPr="00DB5656" w:rsidRDefault="004A5913" w:rsidP="004B3C7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A5913" w:rsidRPr="00DB5656" w:rsidRDefault="004A5913" w:rsidP="004A591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A5913" w:rsidRPr="00DB5656" w:rsidRDefault="004A5913" w:rsidP="004A591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A5913" w:rsidRPr="00DB5656" w:rsidRDefault="004A5913" w:rsidP="004B3C7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A5913" w:rsidRPr="00DB5656" w:rsidRDefault="004A5913" w:rsidP="004A591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A5913" w:rsidRPr="00DB5656" w:rsidRDefault="007D3D92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A5913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A5913" w:rsidRPr="00DB5656" w:rsidRDefault="004A5913" w:rsidP="004A591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5913" w:rsidRPr="00DB5656" w:rsidRDefault="004A5913" w:rsidP="004A591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A5913" w:rsidRPr="00DB5656" w:rsidRDefault="004A5913" w:rsidP="004A591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A5913" w:rsidRPr="00DB5656" w:rsidRDefault="004A5913" w:rsidP="004A591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A5913" w:rsidRPr="00DB5656" w:rsidRDefault="004A5913" w:rsidP="004A591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A5913" w:rsidRPr="00DB5656" w:rsidRDefault="004A5913" w:rsidP="004A591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A5913" w:rsidRPr="00DB5656" w:rsidRDefault="004A5913" w:rsidP="004A591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A5913" w:rsidRPr="00DB5656" w:rsidRDefault="004A5913" w:rsidP="004B3C79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430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A5913" w:rsidRPr="00DB5656" w:rsidRDefault="004A5913" w:rsidP="004A591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A5913" w:rsidRPr="00DB5656" w:rsidRDefault="004A5913" w:rsidP="004A591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A5913" w:rsidRPr="00DB5656" w:rsidRDefault="004A5913" w:rsidP="004A591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A5913" w:rsidRPr="00DB5656" w:rsidRDefault="004A5913" w:rsidP="004A5913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5913" w:rsidRPr="00DB5656" w:rsidRDefault="004A5913" w:rsidP="004B3C79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A5913" w:rsidRPr="00DB5656" w:rsidRDefault="004A5913" w:rsidP="004A5913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A5913" w:rsidRPr="00DB5656" w:rsidRDefault="004A5913" w:rsidP="004A5913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A5913" w:rsidRPr="00DB5656" w:rsidRDefault="004A5913" w:rsidP="004A5913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A5913" w:rsidRPr="00DB5656" w:rsidRDefault="004A5913" w:rsidP="004B3C79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A5913" w:rsidRPr="00DB5656" w:rsidTr="004B3C79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A5913" w:rsidRPr="00DB5656" w:rsidTr="004B3C79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A5913" w:rsidRPr="00DB5656" w:rsidTr="004B3C79">
        <w:trPr>
          <w:trHeight w:val="340"/>
          <w:jc w:val="center"/>
        </w:trPr>
        <w:tc>
          <w:tcPr>
            <w:tcW w:w="79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A5913" w:rsidRPr="00DB5656" w:rsidTr="004B3C79">
        <w:trPr>
          <w:trHeight w:val="340"/>
          <w:jc w:val="center"/>
        </w:trPr>
        <w:tc>
          <w:tcPr>
            <w:tcW w:w="79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A5913" w:rsidRPr="00DB5656" w:rsidTr="004B3C79">
        <w:trPr>
          <w:trHeight w:val="340"/>
          <w:jc w:val="center"/>
        </w:trPr>
        <w:tc>
          <w:tcPr>
            <w:tcW w:w="79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A5913" w:rsidRPr="00DB5656" w:rsidTr="004B3C79">
        <w:trPr>
          <w:trHeight w:val="340"/>
          <w:jc w:val="center"/>
        </w:trPr>
        <w:tc>
          <w:tcPr>
            <w:tcW w:w="79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A5913" w:rsidRPr="00DB5656" w:rsidTr="004B3C79">
        <w:trPr>
          <w:trHeight w:val="340"/>
          <w:jc w:val="center"/>
        </w:trPr>
        <w:tc>
          <w:tcPr>
            <w:tcW w:w="79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A5913" w:rsidRPr="00DB5656" w:rsidTr="004B3C79">
        <w:trPr>
          <w:trHeight w:val="340"/>
          <w:jc w:val="center"/>
        </w:trPr>
        <w:tc>
          <w:tcPr>
            <w:tcW w:w="79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A5913" w:rsidRPr="00DB5656" w:rsidRDefault="004A591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A5913" w:rsidRPr="00DB5656" w:rsidRDefault="004A5913" w:rsidP="004B3C7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A5913" w:rsidRPr="00DB5656" w:rsidRDefault="004A5913" w:rsidP="004B3C7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A5913" w:rsidRPr="00DB5656" w:rsidRDefault="004A5913" w:rsidP="004A591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A5913" w:rsidRPr="00DB5656" w:rsidRDefault="004A5913" w:rsidP="004B3C79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4B3C79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4B3C79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A5913" w:rsidRPr="00DB5656" w:rsidRDefault="004A5913" w:rsidP="004B3C7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A5913" w:rsidRDefault="004A5913" w:rsidP="007D3D9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A5913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7F08" w:rsidRDefault="00167F08">
      <w:r>
        <w:separator/>
      </w:r>
    </w:p>
  </w:endnote>
  <w:endnote w:type="continuationSeparator" w:id="1">
    <w:p w:rsidR="00167F08" w:rsidRDefault="00167F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34AA" w:rsidRDefault="00AD34AA" w:rsidP="00AD34A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D34A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AD34AA" w:rsidRPr="001D5E8F" w:rsidRDefault="004C0ADF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4C0AD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4C0AD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D34AA" w:rsidRPr="001D5E8F" w:rsidRDefault="007D3D92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D34A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B3C79" w:rsidRPr="004B3C7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D34AA" w:rsidRPr="00096C38" w:rsidRDefault="00AD34A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D34A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测绘科学技术</w:t>
          </w:r>
        </w:p>
      </w:tc>
    </w:tr>
  </w:tbl>
  <w:p w:rsidR="00C23102" w:rsidRPr="00AD34AA" w:rsidRDefault="00C23102" w:rsidP="00AD34A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34AA" w:rsidRDefault="00AD34AA" w:rsidP="00AD34A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D34A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AD34AA" w:rsidRPr="001D5E8F" w:rsidRDefault="004C0ADF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4C0AD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4C0AD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D34AA" w:rsidRPr="001D5E8F" w:rsidRDefault="007D3D92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D34A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B3C79" w:rsidRPr="004B3C79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D34AA" w:rsidRPr="00096C38" w:rsidRDefault="00AD34A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D34A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测绘科学技术</w:t>
          </w:r>
        </w:p>
      </w:tc>
    </w:tr>
  </w:tbl>
  <w:p w:rsidR="00C23102" w:rsidRPr="00AD34AA" w:rsidRDefault="00C23102" w:rsidP="00AD34A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62D9" w:rsidRPr="00BB5218" w:rsidRDefault="00B97A60" w:rsidP="009A62D9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A62D9" w:rsidRPr="009A62D9">
      <w:rPr>
        <w:rFonts w:asciiTheme="minorHAnsi" w:hAnsiTheme="minorHAnsi" w:cstheme="minorHAnsi" w:hint="eastAsia"/>
        <w:bCs/>
        <w:noProof/>
        <w:lang w:eastAsia="zh-CN"/>
      </w:rPr>
      <w:t>测绘科学技术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97F5F">
      <w:rPr>
        <w:rFonts w:ascii="Calibri" w:hAnsi="Calibri" w:cs="Calibri" w:hint="eastAsia"/>
        <w:bCs/>
        <w:snapToGrid w:val="0"/>
        <w:lang w:eastAsia="zh-CN"/>
      </w:rPr>
      <w:t>2</w:t>
    </w:r>
    <w:r w:rsidR="004C0ADF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4C0ADF" w:rsidRPr="004C0AD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4C0ADF" w:rsidRPr="004C0AD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7F08" w:rsidRDefault="00167F08">
      <w:r>
        <w:separator/>
      </w:r>
    </w:p>
  </w:footnote>
  <w:footnote w:type="continuationSeparator" w:id="1">
    <w:p w:rsidR="00167F08" w:rsidRDefault="00167F0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7D3D92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7D3D92" w:rsidP="00BA49E8">
    <w:pPr>
      <w:ind w:right="1560"/>
      <w:rPr>
        <w:caps/>
        <w:color w:val="31849B" w:themeColor="accent5" w:themeShade="BF"/>
        <w:lang w:eastAsia="zh-CN"/>
      </w:rPr>
    </w:pPr>
    <w:r w:rsidRPr="007D3D92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0B77C1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41073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Geomatics Science and Technology</w:t>
    </w:r>
    <w:r w:rsidRPr="00E4107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E4107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测绘科学技术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97F5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4C0AD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97F5F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4C0AD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7D3D92">
      <w:rPr>
        <w:rFonts w:asciiTheme="minorHAnsi" w:hAnsiTheme="minorHAnsi"/>
        <w:sz w:val="18"/>
        <w:szCs w:val="18"/>
      </w:rPr>
      <w:fldChar w:fldCharType="begin"/>
    </w:r>
    <w:r w:rsidR="00731E21">
      <w:rPr>
        <w:rFonts w:asciiTheme="minorHAnsi" w:hAnsiTheme="minorHAnsi"/>
        <w:sz w:val="18"/>
        <w:szCs w:val="18"/>
      </w:rPr>
      <w:instrText xml:space="preserve"> HYPERLINK "</w:instrText>
    </w:r>
    <w:r w:rsidR="00731E21" w:rsidRPr="00731E21">
      <w:rPr>
        <w:rFonts w:asciiTheme="minorHAnsi" w:hAnsiTheme="minorHAnsi"/>
        <w:sz w:val="18"/>
        <w:szCs w:val="18"/>
      </w:rPr>
      <w:instrText>http</w:instrText>
    </w:r>
    <w:r w:rsidR="00731E21" w:rsidRPr="00731E21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31E21" w:rsidRPr="00731E21">
      <w:rPr>
        <w:rFonts w:asciiTheme="minorHAnsi" w:hAnsiTheme="minorHAnsi"/>
        <w:sz w:val="18"/>
        <w:szCs w:val="18"/>
      </w:rPr>
      <w:instrText>://www.hanspub.org/journal/</w:instrText>
    </w:r>
    <w:r w:rsidR="00731E21" w:rsidRPr="00731E21">
      <w:rPr>
        <w:rFonts w:asciiTheme="minorHAnsi" w:hAnsiTheme="minorHAnsi"/>
        <w:sz w:val="18"/>
        <w:szCs w:val="18"/>
        <w:lang w:eastAsia="zh-CN"/>
      </w:rPr>
      <w:instrText>gst</w:instrText>
    </w:r>
    <w:r w:rsidR="00731E21">
      <w:rPr>
        <w:rFonts w:asciiTheme="minorHAnsi" w:hAnsiTheme="minorHAnsi"/>
        <w:sz w:val="18"/>
        <w:szCs w:val="18"/>
      </w:rPr>
      <w:instrText xml:space="preserve">" </w:instrText>
    </w:r>
    <w:r w:rsidR="007D3D92">
      <w:rPr>
        <w:rFonts w:asciiTheme="minorHAnsi" w:hAnsiTheme="minorHAnsi"/>
        <w:sz w:val="18"/>
        <w:szCs w:val="18"/>
      </w:rPr>
      <w:fldChar w:fldCharType="separate"/>
    </w:r>
    <w:r w:rsidR="00731E21" w:rsidRPr="000F4978">
      <w:rPr>
        <w:rStyle w:val="a3"/>
        <w:rFonts w:asciiTheme="minorHAnsi" w:hAnsiTheme="minorHAnsi"/>
        <w:sz w:val="18"/>
        <w:szCs w:val="18"/>
      </w:rPr>
      <w:t>http</w:t>
    </w:r>
    <w:r w:rsidR="00731E21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31E21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31E21" w:rsidRPr="000F4978">
      <w:rPr>
        <w:rStyle w:val="a3"/>
        <w:rFonts w:asciiTheme="minorHAnsi" w:hAnsiTheme="minorHAnsi"/>
        <w:sz w:val="18"/>
        <w:szCs w:val="18"/>
        <w:lang w:eastAsia="zh-CN"/>
      </w:rPr>
      <w:t>gst</w:t>
    </w:r>
    <w:r w:rsidR="007D3D92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7D3D92" w:rsidP="004B3C79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4C0ADF" w:rsidRPr="005948F2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gs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2530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49D7"/>
    <w:rsid w:val="00005C05"/>
    <w:rsid w:val="000113D6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6A45"/>
    <w:rsid w:val="00060E82"/>
    <w:rsid w:val="00064399"/>
    <w:rsid w:val="00064C8E"/>
    <w:rsid w:val="00064E33"/>
    <w:rsid w:val="000650DB"/>
    <w:rsid w:val="0006595F"/>
    <w:rsid w:val="00066D7D"/>
    <w:rsid w:val="000713F1"/>
    <w:rsid w:val="0007231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4B99"/>
    <w:rsid w:val="000C76D8"/>
    <w:rsid w:val="000D0605"/>
    <w:rsid w:val="000D1C5B"/>
    <w:rsid w:val="000D23FF"/>
    <w:rsid w:val="000D519E"/>
    <w:rsid w:val="000D54FF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639"/>
    <w:rsid w:val="00116770"/>
    <w:rsid w:val="001174AF"/>
    <w:rsid w:val="00123F51"/>
    <w:rsid w:val="00124ABE"/>
    <w:rsid w:val="001250C9"/>
    <w:rsid w:val="00125282"/>
    <w:rsid w:val="00125A5A"/>
    <w:rsid w:val="00126038"/>
    <w:rsid w:val="00130587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67F08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87510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0C1A"/>
    <w:rsid w:val="001C26E8"/>
    <w:rsid w:val="001C4C00"/>
    <w:rsid w:val="001C7866"/>
    <w:rsid w:val="001D094D"/>
    <w:rsid w:val="001D0E19"/>
    <w:rsid w:val="001D36EC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3C95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0FC4"/>
    <w:rsid w:val="0027151F"/>
    <w:rsid w:val="00271A6B"/>
    <w:rsid w:val="0027215A"/>
    <w:rsid w:val="002740A5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5D54"/>
    <w:rsid w:val="00307619"/>
    <w:rsid w:val="00311967"/>
    <w:rsid w:val="00312DE2"/>
    <w:rsid w:val="003136BB"/>
    <w:rsid w:val="003158F9"/>
    <w:rsid w:val="00316B06"/>
    <w:rsid w:val="00316B65"/>
    <w:rsid w:val="0031777E"/>
    <w:rsid w:val="003179DC"/>
    <w:rsid w:val="00320A67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87C"/>
    <w:rsid w:val="003754B7"/>
    <w:rsid w:val="00375B92"/>
    <w:rsid w:val="00380674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667D5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0CAD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5913"/>
    <w:rsid w:val="004A6A9D"/>
    <w:rsid w:val="004B0746"/>
    <w:rsid w:val="004B37D2"/>
    <w:rsid w:val="004B3C79"/>
    <w:rsid w:val="004B5426"/>
    <w:rsid w:val="004B69D8"/>
    <w:rsid w:val="004C0ADF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5F12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1DEB"/>
    <w:rsid w:val="0052328D"/>
    <w:rsid w:val="0052331B"/>
    <w:rsid w:val="0052626E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492C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03E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655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1103"/>
    <w:rsid w:val="00731E21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46EEC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76624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3DA9"/>
    <w:rsid w:val="0079571A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3D92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0985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0E5C"/>
    <w:rsid w:val="00831C41"/>
    <w:rsid w:val="00832E9E"/>
    <w:rsid w:val="00832F97"/>
    <w:rsid w:val="00833257"/>
    <w:rsid w:val="008332BF"/>
    <w:rsid w:val="00833639"/>
    <w:rsid w:val="00833F48"/>
    <w:rsid w:val="00834AC0"/>
    <w:rsid w:val="0084049B"/>
    <w:rsid w:val="00840B8A"/>
    <w:rsid w:val="008426A2"/>
    <w:rsid w:val="008432A4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BDD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1D59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30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21E8"/>
    <w:rsid w:val="009D439A"/>
    <w:rsid w:val="009D49E1"/>
    <w:rsid w:val="009D7163"/>
    <w:rsid w:val="009E0385"/>
    <w:rsid w:val="009E4861"/>
    <w:rsid w:val="009E5804"/>
    <w:rsid w:val="009E5C79"/>
    <w:rsid w:val="009F0F95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172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42A"/>
    <w:rsid w:val="00A869A7"/>
    <w:rsid w:val="00A875EE"/>
    <w:rsid w:val="00A877D4"/>
    <w:rsid w:val="00A87888"/>
    <w:rsid w:val="00A900F5"/>
    <w:rsid w:val="00A90B57"/>
    <w:rsid w:val="00A90EBF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4AA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3C62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377"/>
    <w:rsid w:val="00C26CDC"/>
    <w:rsid w:val="00C2702B"/>
    <w:rsid w:val="00C27E84"/>
    <w:rsid w:val="00C27F3C"/>
    <w:rsid w:val="00C34FDF"/>
    <w:rsid w:val="00C368F3"/>
    <w:rsid w:val="00C37422"/>
    <w:rsid w:val="00C4030B"/>
    <w:rsid w:val="00C430AC"/>
    <w:rsid w:val="00C43FA3"/>
    <w:rsid w:val="00C4448F"/>
    <w:rsid w:val="00C4466E"/>
    <w:rsid w:val="00C44B4E"/>
    <w:rsid w:val="00C459E5"/>
    <w:rsid w:val="00C466FC"/>
    <w:rsid w:val="00C4687F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97F5F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4EA1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4F89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C13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6371"/>
    <w:rsid w:val="00D975FF"/>
    <w:rsid w:val="00DA0843"/>
    <w:rsid w:val="00DA1C2F"/>
    <w:rsid w:val="00DA1D93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4F0E"/>
    <w:rsid w:val="00DF5763"/>
    <w:rsid w:val="00E01590"/>
    <w:rsid w:val="00E0178B"/>
    <w:rsid w:val="00E02D53"/>
    <w:rsid w:val="00E039B6"/>
    <w:rsid w:val="00E03EAD"/>
    <w:rsid w:val="00E069E8"/>
    <w:rsid w:val="00E12907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1994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4239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08D8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77CB1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2530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gs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1C5A7F-9B4A-46BA-B20C-EF0CCC4056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94</cp:revision>
  <cp:lastPrinted>2013-11-05T03:48:00Z</cp:lastPrinted>
  <dcterms:created xsi:type="dcterms:W3CDTF">2016-08-11T02:17:00Z</dcterms:created>
  <dcterms:modified xsi:type="dcterms:W3CDTF">2023-11-24T06:20:00Z</dcterms:modified>
</cp:coreProperties>
</file>